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8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D6EA"/>
    <a:srgbClr val="A9AACB"/>
    <a:srgbClr val="DFFE7A"/>
    <a:srgbClr val="0ED03C"/>
    <a:srgbClr val="EC74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600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79B65653-CE7E-4BFC-80D9-A0637EF99195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D997A191-5D19-43F5-83D1-60D299E750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526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DF191B3-A3B8-41A4-A0E9-C74CB365B716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11" name="Rounded Rectangle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12" name="Rounded Rectangle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7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fld id="{90484E12-BB02-4602-A363-D69F61AA7729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18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8209D11-E205-45DC-A552-78E0E49C2F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625C4D-12CF-4596-AADB-F745D64635DE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CC611-8544-4CB2-A9D2-5BA6F34DE2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CDFC77-5BED-445F-AE92-05BA83746084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83D340-E27F-422D-9749-048251BD01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4F7E9B3-1282-4736-A5F0-21FF82A32FD0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2C612-6298-4AA3-B2F5-224FD9646D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21611A-804B-47D2-B620-5DD27D2104C8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2D287-A30B-41F2-94C6-8E8A6068F8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3E881D-1792-495F-82BA-E605A458D77C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1067CE-7714-4A9B-9CBA-4D8685A473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F77A0-51C3-4A56-82A1-EA23244D43DD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28158-6233-4FA5-BB4B-A384745491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fld id="{9691BF84-C936-42E9-A805-E5A637FADF69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CEF0F7-BAAE-47E9-8F51-BF006ECE78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9CFFAD-918E-4A6C-9009-447B441033BB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38547-2C6F-479B-8B7B-CB53BB6C56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EEC57B-EFDB-47C5-BD40-10D618670D22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C9703C-5FF8-4214-94DB-C8340C228E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BC5DE-AC7C-464F-99D7-F6FF9127FDF6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E78EC8-7E87-40F0-87C9-09FA1CCD2C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1" name="Rectangle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5" name="Rectangle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7" name="Rectangle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8" name="Rectangle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9" name="Rectangle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0" name="Rectangle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87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accent2"/>
                </a:solidFill>
                <a:latin typeface="Georgia" pitchFamily="18" charset="0"/>
              </a:defRPr>
            </a:lvl1pPr>
          </a:lstStyle>
          <a:p>
            <a:fld id="{B111CD38-F2EB-4303-9368-CE6402CE6717}" type="datetimeFigureOut">
              <a:rPr lang="en-US"/>
              <a:pPr/>
              <a:t>3/9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accent2"/>
                </a:solidFill>
                <a:latin typeface="Georgia" pitchFamily="18" charset="0"/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rgbClr val="FFFFFF"/>
                </a:solidFill>
                <a:latin typeface="Georgia" pitchFamily="18" charset="0"/>
              </a:defRPr>
            </a:lvl1pPr>
          </a:lstStyle>
          <a:p>
            <a:fld id="{A18BBFF2-2A3F-430B-B8A4-FD1796124B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1" r:id="rId2"/>
    <p:sldLayoutId id="2147483772" r:id="rId3"/>
    <p:sldLayoutId id="2147483773" r:id="rId4"/>
    <p:sldLayoutId id="2147483774" r:id="rId5"/>
    <p:sldLayoutId id="2147483781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83"/>
          <p:cNvSpPr/>
          <p:nvPr/>
        </p:nvSpPr>
        <p:spPr>
          <a:xfrm>
            <a:off x="6705600" y="5943600"/>
            <a:ext cx="1981200" cy="91440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239000" y="3276600"/>
            <a:ext cx="1219200" cy="533400"/>
          </a:xfrm>
          <a:prstGeom prst="rect">
            <a:avLst/>
          </a:prstGeom>
          <a:solidFill>
            <a:srgbClr val="42D6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629400" y="5334000"/>
            <a:ext cx="304800" cy="685800"/>
          </a:xfrm>
          <a:prstGeom prst="rect">
            <a:avLst/>
          </a:prstGeom>
          <a:solidFill>
            <a:srgbClr val="42D6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858000" y="5410200"/>
            <a:ext cx="990600" cy="381000"/>
          </a:xfrm>
          <a:prstGeom prst="rect">
            <a:avLst/>
          </a:prstGeom>
          <a:solidFill>
            <a:srgbClr val="DFFE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8153400" y="4572000"/>
            <a:ext cx="990600" cy="381000"/>
          </a:xfrm>
          <a:prstGeom prst="rect">
            <a:avLst/>
          </a:prstGeom>
          <a:solidFill>
            <a:srgbClr val="DFFE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010400" y="4572000"/>
            <a:ext cx="990600" cy="381000"/>
          </a:xfrm>
          <a:prstGeom prst="rect">
            <a:avLst/>
          </a:prstGeom>
          <a:solidFill>
            <a:srgbClr val="DFFE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267200" y="6096000"/>
            <a:ext cx="990600" cy="381000"/>
          </a:xfrm>
          <a:prstGeom prst="rect">
            <a:avLst/>
          </a:prstGeom>
          <a:solidFill>
            <a:srgbClr val="DFFE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391400" y="1219200"/>
            <a:ext cx="1524000" cy="381000"/>
          </a:xfrm>
          <a:prstGeom prst="rect">
            <a:avLst/>
          </a:prstGeom>
          <a:solidFill>
            <a:srgbClr val="DFFE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124200" y="5181600"/>
            <a:ext cx="609600" cy="304800"/>
          </a:xfrm>
          <a:prstGeom prst="rect">
            <a:avLst/>
          </a:prstGeom>
          <a:solidFill>
            <a:srgbClr val="EC74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52400" y="2133600"/>
            <a:ext cx="1828800" cy="381000"/>
          </a:xfrm>
          <a:prstGeom prst="rect">
            <a:avLst/>
          </a:prstGeom>
          <a:solidFill>
            <a:srgbClr val="EC74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981200" y="3352800"/>
            <a:ext cx="3962400" cy="1828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429000" y="5562600"/>
            <a:ext cx="3048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276600" y="6324600"/>
            <a:ext cx="304800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810000" y="6324600"/>
            <a:ext cx="304800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962400" y="5638800"/>
            <a:ext cx="3048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8686800" y="3657600"/>
            <a:ext cx="304800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058400" y="3048000"/>
            <a:ext cx="3048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362200" y="4343400"/>
            <a:ext cx="3048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38400" y="4800600"/>
            <a:ext cx="304800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438400" y="3429000"/>
            <a:ext cx="228600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438400" y="3886200"/>
            <a:ext cx="304800" cy="45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514600" y="6248400"/>
            <a:ext cx="304800" cy="45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096000" y="5410200"/>
            <a:ext cx="3048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534400" y="4038600"/>
            <a:ext cx="3048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315200" y="3733800"/>
            <a:ext cx="3048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95800" y="5486400"/>
            <a:ext cx="3048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667000" y="5562600"/>
            <a:ext cx="3048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28600" y="4038600"/>
            <a:ext cx="2209800" cy="2133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28600" y="4953000"/>
            <a:ext cx="2209800" cy="381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57200" y="4343400"/>
            <a:ext cx="1752600" cy="1524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71600" y="3657600"/>
            <a:ext cx="0" cy="30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2400" y="5105400"/>
            <a:ext cx="2362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371600" y="4419600"/>
            <a:ext cx="8382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 rot="408006">
            <a:off x="1600200" y="4724400"/>
            <a:ext cx="457200" cy="6858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cs typeface="Arial" charset="0"/>
            </a:endParaRP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1649413" y="4800600"/>
          <a:ext cx="3317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800600"/>
                        <a:ext cx="3317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/>
          <p:cNvSpPr/>
          <p:nvPr/>
        </p:nvSpPr>
        <p:spPr>
          <a:xfrm rot="20359451">
            <a:off x="1169988" y="4518025"/>
            <a:ext cx="708025" cy="7143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cs typeface="Arial" charset="0"/>
            </a:endParaRPr>
          </a:p>
        </p:txBody>
      </p:sp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371600" y="45466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152280" imgH="203040" progId="Equation.3">
                  <p:embed/>
                </p:oleObj>
              </mc:Choice>
              <mc:Fallback>
                <p:oleObj name="Equation" r:id="rId6" imgW="15228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466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7"/>
          <p:cNvGraphicFramePr>
            <a:graphicFrameLocks noChangeAspect="1"/>
          </p:cNvGraphicFramePr>
          <p:nvPr/>
        </p:nvGraphicFramePr>
        <p:xfrm>
          <a:off x="2600325" y="5181600"/>
          <a:ext cx="2657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1180800" imgH="203040" progId="Equation.3">
                  <p:embed/>
                </p:oleObj>
              </mc:Choice>
              <mc:Fallback>
                <p:oleObj name="Equation" r:id="rId8" imgW="118080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181600"/>
                        <a:ext cx="2657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2209800" y="4419600"/>
            <a:ext cx="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133600" y="5029200"/>
            <a:ext cx="76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1371600" y="4419600"/>
            <a:ext cx="83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371600" y="4419600"/>
            <a:ext cx="76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053" name="Object 21"/>
          <p:cNvGraphicFramePr>
            <a:graphicFrameLocks noChangeAspect="1"/>
          </p:cNvGraphicFramePr>
          <p:nvPr/>
        </p:nvGraphicFramePr>
        <p:xfrm>
          <a:off x="2667000" y="5410200"/>
          <a:ext cx="2236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0" imgW="1155600" imgH="393480" progId="Equation.3">
                  <p:embed/>
                </p:oleObj>
              </mc:Choice>
              <mc:Fallback>
                <p:oleObj name="Equation" r:id="rId10" imgW="11556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2236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2"/>
          <p:cNvGraphicFramePr>
            <a:graphicFrameLocks noChangeAspect="1"/>
          </p:cNvGraphicFramePr>
          <p:nvPr/>
        </p:nvGraphicFramePr>
        <p:xfrm>
          <a:off x="2514600" y="6096000"/>
          <a:ext cx="2747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2" imgW="1511280" imgH="419040" progId="Equation.3">
                  <p:embed/>
                </p:oleObj>
              </mc:Choice>
              <mc:Fallback>
                <p:oleObj name="Equation" r:id="rId12" imgW="151128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0"/>
                        <a:ext cx="2747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4"/>
          <p:cNvGraphicFramePr>
            <a:graphicFrameLocks noChangeAspect="1"/>
          </p:cNvGraphicFramePr>
          <p:nvPr/>
        </p:nvGraphicFramePr>
        <p:xfrm>
          <a:off x="6096000" y="5257800"/>
          <a:ext cx="2819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4" imgW="1396800" imgH="393480" progId="Equation.3">
                  <p:embed/>
                </p:oleObj>
              </mc:Choice>
              <mc:Fallback>
                <p:oleObj name="Equation" r:id="rId14" imgW="139680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28194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5"/>
          <p:cNvGraphicFramePr>
            <a:graphicFrameLocks noChangeAspect="1"/>
          </p:cNvGraphicFramePr>
          <p:nvPr/>
        </p:nvGraphicFramePr>
        <p:xfrm>
          <a:off x="6781800" y="5943600"/>
          <a:ext cx="1703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6" imgW="799920" imgH="393480" progId="Equation.3">
                  <p:embed/>
                </p:oleObj>
              </mc:Choice>
              <mc:Fallback>
                <p:oleObj name="Equation" r:id="rId16" imgW="79992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943600"/>
                        <a:ext cx="17033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6"/>
          <p:cNvGraphicFramePr>
            <a:graphicFrameLocks noChangeAspect="1"/>
          </p:cNvGraphicFramePr>
          <p:nvPr/>
        </p:nvGraphicFramePr>
        <p:xfrm>
          <a:off x="5943600" y="3027363"/>
          <a:ext cx="31242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8" imgW="1333440" imgH="431640" progId="Equation.3">
                  <p:embed/>
                </p:oleObj>
              </mc:Choice>
              <mc:Fallback>
                <p:oleObj name="Equation" r:id="rId18" imgW="133344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7363"/>
                        <a:ext cx="31242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7"/>
          <p:cNvGraphicFramePr>
            <a:graphicFrameLocks noChangeAspect="1"/>
          </p:cNvGraphicFramePr>
          <p:nvPr/>
        </p:nvGraphicFramePr>
        <p:xfrm>
          <a:off x="6705600" y="3733800"/>
          <a:ext cx="24384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0" imgW="1155600" imgH="761760" progId="Equation.3">
                  <p:embed/>
                </p:oleObj>
              </mc:Choice>
              <mc:Fallback>
                <p:oleObj name="Equation" r:id="rId20" imgW="1155600" imgH="7617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733800"/>
                        <a:ext cx="2438400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8"/>
          <p:cNvGraphicFramePr>
            <a:graphicFrameLocks noChangeAspect="1"/>
          </p:cNvGraphicFramePr>
          <p:nvPr/>
        </p:nvGraphicFramePr>
        <p:xfrm>
          <a:off x="1981200" y="3433763"/>
          <a:ext cx="396240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2" imgW="1930320" imgH="888840" progId="Equation.3">
                  <p:embed/>
                </p:oleObj>
              </mc:Choice>
              <mc:Fallback>
                <p:oleObj name="Equation" r:id="rId22" imgW="1930320" imgH="8888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33763"/>
                        <a:ext cx="396240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98780"/>
              </p:ext>
            </p:extLst>
          </p:nvPr>
        </p:nvGraphicFramePr>
        <p:xfrm>
          <a:off x="1447800" y="4084638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4" imgW="114120" imgH="126720" progId="Equation.3">
                  <p:embed/>
                </p:oleObj>
              </mc:Choice>
              <mc:Fallback>
                <p:oleObj name="Equation" r:id="rId24" imgW="114120" imgH="1267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84638"/>
                        <a:ext cx="304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05750"/>
              </p:ext>
            </p:extLst>
          </p:nvPr>
        </p:nvGraphicFramePr>
        <p:xfrm>
          <a:off x="1828800" y="43434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6" imgW="126720" imgH="215640" progId="Equation.3">
                  <p:embed/>
                </p:oleObj>
              </mc:Choice>
              <mc:Fallback>
                <p:oleObj name="Equation" r:id="rId26" imgW="126720" imgH="215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3" name="AutoShape 35" descr="http://images.freshnessmag.com/wp-content/uploads/2012/03/one-piece-tony-tony-chopper-0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Georgia" pitchFamily="18" charset="0"/>
            </a:endParaRPr>
          </a:p>
        </p:txBody>
      </p:sp>
      <p:sp>
        <p:nvSpPr>
          <p:cNvPr id="2104" name="AutoShape 37" descr="http://images.freshnessmag.com/wp-content/uploads/2012/03/one-piece-tony-tony-chopper-0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Georgia" pitchFamily="18" charset="0"/>
            </a:endParaRPr>
          </a:p>
        </p:txBody>
      </p:sp>
      <p:sp>
        <p:nvSpPr>
          <p:cNvPr id="2105" name="AutoShape 39" descr="http://images.freshnessmag.com/wp-content/uploads/2012/03/one-piece-tony-tony-chopper-0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Georgia" pitchFamily="18" charset="0"/>
            </a:endParaRPr>
          </a:p>
        </p:txBody>
      </p:sp>
      <p:graphicFrame>
        <p:nvGraphicFramePr>
          <p:cNvPr id="2063" name="Object 62"/>
          <p:cNvGraphicFramePr>
            <a:graphicFrameLocks noChangeAspect="1"/>
          </p:cNvGraphicFramePr>
          <p:nvPr/>
        </p:nvGraphicFramePr>
        <p:xfrm>
          <a:off x="0" y="606596"/>
          <a:ext cx="9382125" cy="256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8" imgW="4559040" imgH="1244520" progId="Equation.DSMT4">
                  <p:embed/>
                </p:oleObj>
              </mc:Choice>
              <mc:Fallback>
                <p:oleObj name="Equation" r:id="rId28" imgW="4559040" imgH="12445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6596"/>
                        <a:ext cx="9382125" cy="256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7848600" y="6096000"/>
            <a:ext cx="762000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334000" y="2667000"/>
            <a:ext cx="1371600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990600" y="1066800"/>
            <a:ext cx="79248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0" y="1524000"/>
            <a:ext cx="3429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500"/>
                            </p:stCondLst>
                            <p:childTnLst>
                              <p:par>
                                <p:cTn id="20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000"/>
                            </p:stCondLst>
                            <p:childTnLst>
                              <p:par>
                                <p:cTn id="2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500"/>
                            </p:stCondLst>
                            <p:childTnLst>
                              <p:par>
                                <p:cTn id="2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3000"/>
                            </p:stCondLst>
                            <p:childTnLst>
                              <p:par>
                                <p:cTn id="2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8" grpId="0" animBg="1"/>
      <p:bldP spid="89" grpId="0" animBg="1"/>
      <p:bldP spid="86" grpId="0" animBg="1"/>
      <p:bldP spid="83" grpId="0" animBg="1"/>
      <p:bldP spid="82" grpId="0" animBg="1"/>
      <p:bldP spid="76" grpId="0" animBg="1"/>
      <p:bldP spid="69" grpId="0" animBg="1"/>
      <p:bldP spid="63" grpId="0" animBg="1"/>
      <p:bldP spid="62" grpId="0" animBg="1"/>
      <p:bldP spid="81" grpId="0" animBg="1" autoUpdateAnimBg="0"/>
      <p:bldP spid="80" grpId="0" animBg="1" autoUpdateAnimBg="0"/>
      <p:bldP spid="79" grpId="0" animBg="1" autoUpdateAnimBg="0"/>
      <p:bldP spid="78" grpId="0" animBg="1" autoUpdateAnimBg="0"/>
      <p:bldP spid="77" grpId="0" animBg="1" autoUpdateAnimBg="0"/>
      <p:bldP spid="75" grpId="0" animBg="1" autoUpdateAnimBg="0"/>
      <p:bldP spid="74" grpId="0" animBg="1" autoUpdateAnimBg="0"/>
      <p:bldP spid="72" grpId="0" animBg="1" autoUpdateAnimBg="0"/>
      <p:bldP spid="73" grpId="0" animBg="1" autoUpdateAnimBg="0"/>
      <p:bldP spid="71" grpId="0" animBg="1" autoUpdateAnimBg="0"/>
      <p:bldP spid="70" grpId="0" animBg="1" autoUpdateAnimBg="0"/>
      <p:bldP spid="68" grpId="0" animBg="1" autoUpdateAnimBg="0"/>
      <p:bldP spid="67" grpId="0" animBg="1" autoUpdateAnimBg="0"/>
      <p:bldP spid="66" grpId="0" animBg="1" autoUpdateAnimBg="0"/>
      <p:bldP spid="65" grpId="0" animBg="1" autoUpdateAnimBg="0"/>
      <p:bldP spid="61" grpId="0" animBg="1" autoUpdateAnimBg="0"/>
      <p:bldP spid="60" grpId="0" animBg="1" autoUpdateAnimBg="0"/>
      <p:bldP spid="18" grpId="0" animBg="1" autoUpdateAnimBg="0"/>
      <p:bldP spid="21" grpId="0" animBg="1" autoUpdateAnimBg="0"/>
      <p:bldP spid="24" grpId="0" animBg="1" autoUpdateAnimBg="0"/>
      <p:bldP spid="40" grpId="0" animBg="1" autoUpdateAnimBg="0"/>
      <p:bldP spid="50" grpId="0" animBg="1" autoUpdateAnimBg="0"/>
      <p:bldP spid="90" grpId="0" animBg="1"/>
      <p:bldP spid="9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749</TotalTime>
  <Words>1</Words>
  <Application>Microsoft Macintosh PowerPoint</Application>
  <PresentationFormat>On-screen Show (4:3)</PresentationFormat>
  <Paragraphs>1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Urban</vt:lpstr>
      <vt:lpstr>Equ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3 – The Sine and Cosine Functions</dc:title>
  <dc:creator>test</dc:creator>
  <cp:lastModifiedBy>Rita Korsunsky</cp:lastModifiedBy>
  <cp:revision>55</cp:revision>
  <dcterms:created xsi:type="dcterms:W3CDTF">2013-05-14T16:41:23Z</dcterms:created>
  <dcterms:modified xsi:type="dcterms:W3CDTF">2022-03-09T14:56:43Z</dcterms:modified>
</cp:coreProperties>
</file>